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23A8" w:rsidRPr="00D223A8" w:rsidRDefault="00D223A8" w:rsidP="00D223A8">
      <w:pPr>
        <w:keepNext/>
        <w:keepLines/>
        <w:spacing w:before="480" w:after="0"/>
        <w:outlineLvl w:val="0"/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ru-RU"/>
        </w:rPr>
      </w:pPr>
      <w:bookmarkStart w:id="0" w:name="_Toc341288325"/>
      <w:bookmarkStart w:id="1" w:name="_Toc341288297"/>
      <w:r w:rsidRPr="00D223A8"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ru-RU"/>
        </w:rPr>
        <w:t>РАБОТА № 1. РАСЧЕТ СТЕРЖНЕВЫХ СИСТЕМ ПРИ ОСЕВОМ РАСТЯЖЕНИИ – СЖАТИИ</w:t>
      </w:r>
      <w:bookmarkEnd w:id="1"/>
    </w:p>
    <w:p w:rsidR="00D223A8" w:rsidRPr="00D223A8" w:rsidRDefault="00D223A8" w:rsidP="00D223A8">
      <w:pPr>
        <w:keepNext/>
        <w:keepLines/>
        <w:spacing w:before="200" w:after="0"/>
        <w:jc w:val="both"/>
        <w:outlineLvl w:val="1"/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</w:pPr>
      <w:bookmarkStart w:id="2" w:name="_Toc341288298"/>
      <w:r w:rsidRPr="00D223A8"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t>2.1 ЗАДАЧА № 1.1.  Расчет статически определимого составного ступенчатого бруса</w:t>
      </w:r>
      <w:bookmarkEnd w:id="2"/>
    </w:p>
    <w:p w:rsidR="00D223A8" w:rsidRPr="00D223A8" w:rsidRDefault="00D223A8" w:rsidP="00D223A8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D223A8">
        <w:rPr>
          <w:rFonts w:ascii="Times New Roman" w:eastAsia="Times New Roman" w:hAnsi="Times New Roman" w:cs="Times New Roman"/>
          <w:b/>
          <w:spacing w:val="60"/>
          <w:sz w:val="32"/>
          <w:szCs w:val="32"/>
          <w:lang w:eastAsia="ru-RU"/>
        </w:rPr>
        <w:t>Дано:</w:t>
      </w:r>
      <w:r w:rsidRPr="00D223A8">
        <w:rPr>
          <w:rFonts w:ascii="Times New Roman" w:eastAsia="Times New Roman" w:hAnsi="Times New Roman" w:cs="Times New Roman"/>
          <w:spacing w:val="60"/>
          <w:sz w:val="32"/>
          <w:szCs w:val="32"/>
          <w:lang w:eastAsia="ru-RU"/>
        </w:rPr>
        <w:t xml:space="preserve"> </w:t>
      </w:r>
      <w:r w:rsidRPr="00D223A8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Составной ступенчатый брус, нагруженный силами</w:t>
      </w:r>
      <w:r w:rsidRPr="00D223A8">
        <w:rPr>
          <w:rFonts w:ascii="Times New Roman" w:eastAsia="Times New Roman" w:hAnsi="Times New Roman" w:cs="Times New Roman"/>
          <w:spacing w:val="6"/>
          <w:position w:val="-12"/>
          <w:sz w:val="32"/>
          <w:szCs w:val="32"/>
          <w:lang w:eastAsia="ru-RU"/>
        </w:rPr>
        <w:t xml:space="preserve"> </w:t>
      </w:r>
      <w:r w:rsidRPr="00D223A8">
        <w:rPr>
          <w:rFonts w:ascii="Times New Roman" w:eastAsia="Times New Roman" w:hAnsi="Times New Roman" w:cs="Times New Roman"/>
          <w:spacing w:val="6"/>
          <w:position w:val="-14"/>
          <w:sz w:val="32"/>
          <w:szCs w:val="32"/>
          <w:lang w:eastAsia="ru-RU"/>
        </w:rPr>
        <w:object w:dxaOrig="1359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85pt;height:25.05pt" o:ole="">
            <v:imagedata r:id="rId5" o:title=""/>
          </v:shape>
          <o:OLEObject Type="Embed" ProgID="Equation.DSMT4" ShapeID="_x0000_i1025" DrawAspect="Content" ObjectID="_1478970718" r:id="rId6"/>
        </w:object>
      </w:r>
      <w:r w:rsidRPr="00D223A8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, направленными вдоль его оси. Заданы длины участков </w:t>
      </w:r>
      <w:r w:rsidRPr="00D223A8">
        <w:rPr>
          <w:rFonts w:ascii="Times New Roman" w:eastAsia="Times New Roman" w:hAnsi="Times New Roman" w:cs="Times New Roman"/>
          <w:i/>
          <w:spacing w:val="6"/>
          <w:sz w:val="32"/>
          <w:szCs w:val="32"/>
          <w:lang w:val="en-US" w:eastAsia="ru-RU"/>
        </w:rPr>
        <w:t>a</w:t>
      </w:r>
      <w:r w:rsidRPr="00D223A8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, </w:t>
      </w:r>
      <w:r w:rsidRPr="00D223A8">
        <w:rPr>
          <w:rFonts w:ascii="Times New Roman" w:eastAsia="Times New Roman" w:hAnsi="Times New Roman" w:cs="Times New Roman"/>
          <w:i/>
          <w:spacing w:val="6"/>
          <w:sz w:val="32"/>
          <w:szCs w:val="32"/>
          <w:lang w:val="en-US" w:eastAsia="ru-RU"/>
        </w:rPr>
        <w:t>b</w:t>
      </w:r>
      <w:r w:rsidRPr="00D223A8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, </w:t>
      </w:r>
      <w:r w:rsidRPr="00D223A8">
        <w:rPr>
          <w:rFonts w:ascii="Times New Roman" w:eastAsia="Times New Roman" w:hAnsi="Times New Roman" w:cs="Times New Roman"/>
          <w:i/>
          <w:spacing w:val="6"/>
          <w:sz w:val="32"/>
          <w:szCs w:val="32"/>
          <w:lang w:val="en-US" w:eastAsia="ru-RU"/>
        </w:rPr>
        <w:t>c</w:t>
      </w:r>
      <w:r w:rsidRPr="00D223A8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 , материалы и соотношение площадей поперечных сечений ступеней.  </w:t>
      </w:r>
    </w:p>
    <w:p w:rsidR="00D223A8" w:rsidRPr="00D223A8" w:rsidRDefault="00D223A8" w:rsidP="00D223A8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D223A8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Исходные данные для решения задачи в соответствии с индивидуальным шифром варианта задания указаны в Приложении Б</w:t>
      </w:r>
      <w:proofErr w:type="gramStart"/>
      <w:r w:rsidRPr="00D223A8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1</w:t>
      </w:r>
      <w:proofErr w:type="gramEnd"/>
      <w:r w:rsidRPr="00D223A8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.</w:t>
      </w:r>
    </w:p>
    <w:p w:rsidR="00D223A8" w:rsidRPr="00D223A8" w:rsidRDefault="00D223A8" w:rsidP="00D223A8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b/>
          <w:spacing w:val="60"/>
          <w:sz w:val="32"/>
          <w:szCs w:val="32"/>
          <w:lang w:eastAsia="ru-RU"/>
        </w:rPr>
      </w:pPr>
      <w:r w:rsidRPr="00D223A8">
        <w:rPr>
          <w:rFonts w:ascii="Times New Roman" w:eastAsia="Times New Roman" w:hAnsi="Times New Roman" w:cs="Times New Roman"/>
          <w:b/>
          <w:spacing w:val="60"/>
          <w:sz w:val="32"/>
          <w:szCs w:val="32"/>
          <w:lang w:eastAsia="ru-RU"/>
        </w:rPr>
        <w:t>Требуется:</w:t>
      </w:r>
    </w:p>
    <w:p w:rsidR="00D223A8" w:rsidRPr="00D223A8" w:rsidRDefault="00D223A8" w:rsidP="00D223A8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D223A8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составить в масштабе индивидуальную расчетную схему задачи (заданные отрицательные нагрузки направить из той же точки в сторону, противоположную заданной на рисунке 2.1);</w:t>
      </w:r>
    </w:p>
    <w:p w:rsidR="00D223A8" w:rsidRPr="00D223A8" w:rsidRDefault="00D223A8" w:rsidP="00D223A8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D223A8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построить эпюру продольных сил</w:t>
      </w:r>
      <w:r w:rsidRPr="00D223A8">
        <w:rPr>
          <w:rFonts w:ascii="Times New Roman" w:eastAsia="Times New Roman" w:hAnsi="Times New Roman" w:cs="Times New Roman"/>
          <w:spacing w:val="6"/>
          <w:position w:val="-4"/>
          <w:sz w:val="32"/>
          <w:szCs w:val="32"/>
          <w:lang w:eastAsia="ru-RU"/>
        </w:rPr>
        <w:t xml:space="preserve"> </w:t>
      </w:r>
      <w:r w:rsidRPr="00D223A8">
        <w:rPr>
          <w:rFonts w:ascii="Times New Roman" w:eastAsia="Times New Roman" w:hAnsi="Times New Roman" w:cs="Times New Roman"/>
          <w:spacing w:val="6"/>
          <w:position w:val="-6"/>
          <w:sz w:val="32"/>
          <w:szCs w:val="32"/>
          <w:lang w:eastAsia="ru-RU"/>
        </w:rPr>
        <w:object w:dxaOrig="340" w:dyaOrig="320">
          <v:shape id="_x0000_i1026" type="#_x0000_t75" style="width:16.7pt;height:15.65pt" o:ole="">
            <v:imagedata r:id="rId7" o:title=""/>
          </v:shape>
          <o:OLEObject Type="Embed" ProgID="Equation.DSMT4" ShapeID="_x0000_i1026" DrawAspect="Content" ObjectID="_1478970719" r:id="rId8"/>
        </w:object>
      </w:r>
      <w:r w:rsidRPr="00D223A8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;</w:t>
      </w:r>
    </w:p>
    <w:p w:rsidR="00D223A8" w:rsidRPr="00D223A8" w:rsidRDefault="00D223A8" w:rsidP="00D223A8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D223A8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определить допускаемые напряжения;</w:t>
      </w:r>
    </w:p>
    <w:p w:rsidR="00D223A8" w:rsidRDefault="00D223A8" w:rsidP="00D223A8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D223A8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определить по условию прочности базовую площадь поперечного сечения </w:t>
      </w:r>
      <w:r w:rsidRPr="00D223A8">
        <w:rPr>
          <w:rFonts w:ascii="Times New Roman" w:eastAsia="Times New Roman" w:hAnsi="Times New Roman" w:cs="Times New Roman"/>
          <w:spacing w:val="6"/>
          <w:position w:val="-4"/>
          <w:sz w:val="32"/>
          <w:szCs w:val="32"/>
          <w:lang w:eastAsia="ru-RU"/>
        </w:rPr>
        <w:object w:dxaOrig="279" w:dyaOrig="300">
          <v:shape id="_x0000_i1027" type="#_x0000_t75" style="width:13.55pt;height:14.6pt" o:ole="">
            <v:imagedata r:id="rId9" o:title=""/>
          </v:shape>
          <o:OLEObject Type="Embed" ProgID="Equation.DSMT4" ShapeID="_x0000_i1027" DrawAspect="Content" ObjectID="_1478970720" r:id="rId10"/>
        </w:object>
      </w:r>
      <w:r w:rsidRPr="00D223A8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;</w:t>
      </w:r>
    </w:p>
    <w:p w:rsidR="000A79AF" w:rsidRPr="00D223A8" w:rsidRDefault="00D223A8" w:rsidP="00D223A8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ind w:left="567" w:hanging="56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D223A8">
        <w:rPr>
          <w:rFonts w:eastAsiaTheme="minorEastAsia"/>
          <w:sz w:val="32"/>
          <w:szCs w:val="32"/>
          <w:lang w:eastAsia="ru-RU"/>
        </w:rPr>
        <w:t xml:space="preserve">построить эпюры напряжений </w:t>
      </w:r>
      <w:r w:rsidRPr="00D223A8">
        <w:rPr>
          <w:rFonts w:eastAsiaTheme="minorEastAsia"/>
          <w:position w:val="-6"/>
          <w:sz w:val="32"/>
          <w:szCs w:val="32"/>
          <w:lang w:eastAsia="ru-RU"/>
        </w:rPr>
        <w:object w:dxaOrig="279" w:dyaOrig="260">
          <v:shape id="_x0000_i1028" type="#_x0000_t75" style="width:13.55pt;height:13.55pt" o:ole="">
            <v:imagedata r:id="rId11" o:title=""/>
          </v:shape>
          <o:OLEObject Type="Embed" ProgID="Equation.DSMT4" ShapeID="_x0000_i1028" DrawAspect="Content" ObjectID="_1478970721" r:id="rId12"/>
        </w:object>
      </w:r>
      <w:r w:rsidRPr="00D223A8">
        <w:rPr>
          <w:rFonts w:eastAsiaTheme="minorEastAsia"/>
          <w:sz w:val="32"/>
          <w:szCs w:val="32"/>
          <w:lang w:eastAsia="ru-RU"/>
        </w:rPr>
        <w:t xml:space="preserve"> и продольных перемещений</w:t>
      </w:r>
    </w:p>
    <w:p w:rsidR="000A79AF" w:rsidRDefault="000A79AF" w:rsidP="000A79AF">
      <w:pPr>
        <w:keepNext/>
        <w:keepLines/>
        <w:spacing w:before="480" w:after="0"/>
        <w:jc w:val="center"/>
        <w:outlineLvl w:val="0"/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</w:pPr>
    </w:p>
    <w:p w:rsidR="000A79AF" w:rsidRDefault="000A79AF" w:rsidP="000A79AF">
      <w:pPr>
        <w:keepNext/>
        <w:keepLines/>
        <w:spacing w:before="480" w:after="0"/>
        <w:jc w:val="center"/>
        <w:outlineLvl w:val="0"/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</w:pPr>
    </w:p>
    <w:p w:rsidR="00D223A8" w:rsidRDefault="00D223A8" w:rsidP="000A79AF">
      <w:pPr>
        <w:keepNext/>
        <w:keepLines/>
        <w:spacing w:after="0"/>
        <w:jc w:val="center"/>
        <w:outlineLvl w:val="0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  <w:bookmarkStart w:id="3" w:name="_Toc341288326"/>
      <w:bookmarkEnd w:id="0"/>
    </w:p>
    <w:p w:rsidR="00D223A8" w:rsidRDefault="00D223A8" w:rsidP="000A79AF">
      <w:pPr>
        <w:keepNext/>
        <w:keepLines/>
        <w:spacing w:after="0"/>
        <w:jc w:val="center"/>
        <w:outlineLvl w:val="0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</w:p>
    <w:p w:rsidR="00D223A8" w:rsidRDefault="00D223A8" w:rsidP="000A79AF">
      <w:pPr>
        <w:keepNext/>
        <w:keepLines/>
        <w:spacing w:after="0"/>
        <w:jc w:val="center"/>
        <w:outlineLvl w:val="0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</w:p>
    <w:p w:rsidR="00D223A8" w:rsidRDefault="00D223A8" w:rsidP="000A79AF">
      <w:pPr>
        <w:keepNext/>
        <w:keepLines/>
        <w:spacing w:after="0"/>
        <w:jc w:val="center"/>
        <w:outlineLvl w:val="0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</w:p>
    <w:p w:rsidR="00D223A8" w:rsidRDefault="00D223A8" w:rsidP="000A79AF">
      <w:pPr>
        <w:keepNext/>
        <w:keepLines/>
        <w:spacing w:after="0"/>
        <w:jc w:val="center"/>
        <w:outlineLvl w:val="0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</w:p>
    <w:p w:rsidR="00D223A8" w:rsidRDefault="00D223A8" w:rsidP="000A79AF">
      <w:pPr>
        <w:keepNext/>
        <w:keepLines/>
        <w:spacing w:after="0"/>
        <w:jc w:val="center"/>
        <w:outlineLvl w:val="0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</w:p>
    <w:p w:rsidR="000A79AF" w:rsidRPr="000A79AF" w:rsidRDefault="00D223A8" w:rsidP="000A79AF">
      <w:pPr>
        <w:keepNext/>
        <w:keepLines/>
        <w:spacing w:after="0"/>
        <w:jc w:val="center"/>
        <w:outlineLvl w:val="0"/>
        <w:rPr>
          <w:rFonts w:ascii="Times New Roman" w:eastAsia="Times New Roman" w:hAnsi="Times New Roman" w:cs="Times New Roman"/>
          <w:b/>
          <w:bCs/>
          <w:i/>
          <w:sz w:val="36"/>
          <w:szCs w:val="36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Варианты заданий для</w:t>
      </w:r>
      <w:r w:rsidR="000A79AF" w:rsidRPr="000A79AF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 xml:space="preserve"> работы №1</w:t>
      </w:r>
      <w:bookmarkEnd w:id="3"/>
    </w:p>
    <w:p w:rsidR="000A79AF" w:rsidRPr="000A79AF" w:rsidRDefault="000A79AF" w:rsidP="000A79AF">
      <w:pPr>
        <w:keepNext/>
        <w:keepLines/>
        <w:spacing w:before="200" w:after="0"/>
        <w:outlineLvl w:val="1"/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</w:pPr>
      <w:bookmarkStart w:id="4" w:name="_Toc341288327"/>
      <w:r w:rsidRPr="000A79AF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>Б.1 Варианты задания для задачи №1.1</w:t>
      </w:r>
      <w:bookmarkEnd w:id="4"/>
    </w:p>
    <w:p w:rsidR="000A79AF" w:rsidRPr="000A79AF" w:rsidRDefault="000A79AF" w:rsidP="000A79AF">
      <w:pPr>
        <w:widowControl w:val="0"/>
        <w:overflowPunct w:val="0"/>
        <w:autoSpaceDE w:val="0"/>
        <w:autoSpaceDN w:val="0"/>
        <w:adjustRightInd w:val="0"/>
        <w:textAlignment w:val="baseline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0A79AF">
        <w:rPr>
          <w:rFonts w:ascii="Times New Roman" w:eastAsiaTheme="minorEastAsia" w:hAnsi="Times New Roman" w:cs="Times New Roman"/>
          <w:sz w:val="32"/>
          <w:szCs w:val="32"/>
          <w:lang w:eastAsia="ru-RU"/>
        </w:rPr>
        <w:t>Таблица Б</w:t>
      </w:r>
      <w:proofErr w:type="gramStart"/>
      <w:r w:rsidRPr="000A79AF">
        <w:rPr>
          <w:rFonts w:ascii="Times New Roman" w:eastAsiaTheme="minorEastAsia" w:hAnsi="Times New Roman" w:cs="Times New Roman"/>
          <w:sz w:val="32"/>
          <w:szCs w:val="32"/>
          <w:lang w:eastAsia="ru-RU"/>
        </w:rPr>
        <w:t>1</w:t>
      </w:r>
      <w:proofErr w:type="gramEnd"/>
      <w:r w:rsidRPr="000A79AF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 - Числовые данные к задаче № 1.1</w:t>
      </w:r>
    </w:p>
    <w:tbl>
      <w:tblPr>
        <w:tblW w:w="0" w:type="auto"/>
        <w:jc w:val="center"/>
        <w:tblInd w:w="-176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1292"/>
        <w:gridCol w:w="1219"/>
        <w:gridCol w:w="569"/>
        <w:gridCol w:w="569"/>
        <w:gridCol w:w="569"/>
        <w:gridCol w:w="1029"/>
        <w:gridCol w:w="1025"/>
        <w:gridCol w:w="1291"/>
        <w:gridCol w:w="546"/>
        <w:gridCol w:w="546"/>
        <w:gridCol w:w="546"/>
        <w:gridCol w:w="546"/>
      </w:tblGrid>
      <w:tr w:rsidR="000A79AF" w:rsidRPr="000A79AF" w:rsidTr="00D64650">
        <w:trPr>
          <w:jc w:val="center"/>
        </w:trPr>
        <w:tc>
          <w:tcPr>
            <w:tcW w:w="0" w:type="auto"/>
            <w:vMerge w:val="restart"/>
            <w:tcBorders>
              <w:top w:val="single" w:sz="18" w:space="0" w:color="auto"/>
              <w:bottom w:val="single" w:sz="6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№ </w:t>
            </w:r>
          </w:p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арианта</w:t>
            </w:r>
          </w:p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0" w:type="auto"/>
            <w:vMerge w:val="restart"/>
            <w:tcBorders>
              <w:top w:val="single" w:sz="18" w:space="0" w:color="auto"/>
              <w:bottom w:val="single" w:sz="6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№ схемы </w:t>
            </w:r>
          </w:p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</w:t>
            </w:r>
          </w:p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Рисунку </w:t>
            </w:r>
          </w:p>
        </w:tc>
        <w:tc>
          <w:tcPr>
            <w:tcW w:w="0" w:type="auto"/>
            <w:gridSpan w:val="3"/>
            <w:tcBorders>
              <w:top w:val="single" w:sz="18" w:space="0" w:color="auto"/>
              <w:bottom w:val="single" w:sz="6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Длина </w:t>
            </w:r>
          </w:p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частков</w:t>
            </w:r>
          </w:p>
        </w:tc>
        <w:tc>
          <w:tcPr>
            <w:tcW w:w="0" w:type="auto"/>
            <w:gridSpan w:val="2"/>
            <w:tcBorders>
              <w:top w:val="single" w:sz="18" w:space="0" w:color="auto"/>
              <w:bottom w:val="single" w:sz="6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атериал</w:t>
            </w:r>
          </w:p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частков</w:t>
            </w:r>
          </w:p>
        </w:tc>
        <w:tc>
          <w:tcPr>
            <w:tcW w:w="0" w:type="auto"/>
            <w:vMerge w:val="restart"/>
            <w:tcBorders>
              <w:top w:val="single" w:sz="18" w:space="0" w:color="auto"/>
              <w:bottom w:val="single" w:sz="6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№</w:t>
            </w:r>
          </w:p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арианта</w:t>
            </w:r>
          </w:p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</w:t>
            </w:r>
          </w:p>
        </w:tc>
        <w:tc>
          <w:tcPr>
            <w:tcW w:w="0" w:type="auto"/>
            <w:gridSpan w:val="4"/>
            <w:tcBorders>
              <w:top w:val="single" w:sz="18" w:space="0" w:color="auto"/>
              <w:bottom w:val="single" w:sz="6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лы, кН</w:t>
            </w:r>
          </w:p>
        </w:tc>
      </w:tr>
      <w:tr w:rsidR="000A79AF" w:rsidRPr="000A79AF" w:rsidTr="00D64650">
        <w:trPr>
          <w:trHeight w:val="348"/>
          <w:jc w:val="center"/>
        </w:trPr>
        <w:tc>
          <w:tcPr>
            <w:tcW w:w="0" w:type="auto"/>
            <w:vMerge/>
            <w:tcBorders>
              <w:top w:val="single" w:sz="6" w:space="0" w:color="auto"/>
              <w:bottom w:val="single" w:sz="6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6" w:space="0" w:color="auto"/>
              <w:bottom w:val="single" w:sz="6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proofErr w:type="spellStart"/>
            <w:r w:rsidRPr="000A79A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b</w:t>
            </w:r>
            <w:proofErr w:type="spellEnd"/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с</w:t>
            </w:r>
          </w:p>
        </w:tc>
        <w:tc>
          <w:tcPr>
            <w:tcW w:w="0" w:type="auto"/>
            <w:vMerge w:val="restart"/>
            <w:tcBorders>
              <w:top w:val="single" w:sz="6" w:space="0" w:color="auto"/>
            </w:tcBorders>
            <w:vAlign w:val="center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proofErr w:type="spellStart"/>
            <w:r w:rsidRPr="000A79A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a</w:t>
            </w:r>
            <w:proofErr w:type="spellEnd"/>
          </w:p>
        </w:tc>
        <w:tc>
          <w:tcPr>
            <w:tcW w:w="0" w:type="auto"/>
            <w:vMerge w:val="restart"/>
            <w:tcBorders>
              <w:top w:val="single" w:sz="6" w:space="0" w:color="auto"/>
            </w:tcBorders>
            <w:vAlign w:val="center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proofErr w:type="spellStart"/>
            <w:r w:rsidRPr="000A79A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b</w:t>
            </w:r>
            <w:proofErr w:type="spellEnd"/>
          </w:p>
        </w:tc>
        <w:tc>
          <w:tcPr>
            <w:tcW w:w="0" w:type="auto"/>
            <w:vMerge/>
            <w:tcBorders>
              <w:top w:val="single" w:sz="6" w:space="0" w:color="auto"/>
              <w:bottom w:val="single" w:sz="6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F1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F2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F3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F4</w:t>
            </w:r>
          </w:p>
        </w:tc>
      </w:tr>
      <w:tr w:rsidR="000A79AF" w:rsidRPr="000A79AF" w:rsidTr="00D64650">
        <w:trPr>
          <w:trHeight w:val="101"/>
          <w:jc w:val="center"/>
        </w:trPr>
        <w:tc>
          <w:tcPr>
            <w:tcW w:w="0" w:type="auto"/>
            <w:vMerge/>
            <w:tcBorders>
              <w:top w:val="single" w:sz="6" w:space="0" w:color="auto"/>
              <w:bottom w:val="single" w:sz="18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6" w:space="0" w:color="auto"/>
              <w:bottom w:val="single" w:sz="18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gridSpan w:val="3"/>
            <w:tcBorders>
              <w:top w:val="single" w:sz="6" w:space="0" w:color="auto"/>
              <w:bottom w:val="single" w:sz="18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м</w:t>
            </w:r>
          </w:p>
        </w:tc>
        <w:tc>
          <w:tcPr>
            <w:tcW w:w="0" w:type="auto"/>
            <w:vMerge/>
            <w:tcBorders>
              <w:bottom w:val="single" w:sz="18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bottom w:val="single" w:sz="18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6" w:space="0" w:color="auto"/>
              <w:bottom w:val="single" w:sz="18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auto"/>
              <w:bottom w:val="single" w:sz="18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en-US" w:eastAsia="ru-RU"/>
              </w:rPr>
            </w:pPr>
            <w:r w:rsidRPr="000A79A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en-US" w:eastAsia="ru-RU"/>
              </w:rPr>
              <w:t>4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18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en-US" w:eastAsia="ru-RU"/>
              </w:rPr>
            </w:pPr>
            <w:r w:rsidRPr="000A79A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en-US" w:eastAsia="ru-RU"/>
              </w:rPr>
              <w:t>6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18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en-US" w:eastAsia="ru-RU"/>
              </w:rPr>
            </w:pPr>
            <w:r w:rsidRPr="000A79A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en-US" w:eastAsia="ru-RU"/>
              </w:rPr>
              <w:t>8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18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en-US" w:eastAsia="ru-RU"/>
              </w:rPr>
            </w:pPr>
            <w:r w:rsidRPr="000A79A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en-US" w:eastAsia="ru-RU"/>
              </w:rPr>
              <w:t>30</w:t>
            </w:r>
          </w:p>
        </w:tc>
      </w:tr>
      <w:tr w:rsidR="000A79AF" w:rsidRPr="000A79AF" w:rsidTr="00D64650">
        <w:trPr>
          <w:jc w:val="center"/>
        </w:trPr>
        <w:tc>
          <w:tcPr>
            <w:tcW w:w="0" w:type="auto"/>
            <w:tcBorders>
              <w:top w:val="single" w:sz="18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A79AF" w:rsidRPr="000A79AF" w:rsidTr="00D64650">
        <w:trPr>
          <w:jc w:val="center"/>
        </w:trPr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A79AF" w:rsidRPr="000A79AF" w:rsidTr="00D64650">
        <w:trPr>
          <w:jc w:val="center"/>
        </w:trPr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A79AF" w:rsidRPr="000A79AF" w:rsidTr="00D64650">
        <w:trPr>
          <w:jc w:val="center"/>
        </w:trPr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A79AF" w:rsidRPr="000A79AF" w:rsidTr="00D64650">
        <w:trPr>
          <w:jc w:val="center"/>
        </w:trPr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A79AF" w:rsidRPr="000A79AF" w:rsidTr="00D64650">
        <w:trPr>
          <w:jc w:val="center"/>
        </w:trPr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A79AF" w:rsidRPr="000A79AF" w:rsidTr="00D64650">
        <w:trPr>
          <w:jc w:val="center"/>
        </w:trPr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+</w:t>
            </w: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+</w:t>
            </w: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-</w:t>
            </w:r>
          </w:p>
        </w:tc>
      </w:tr>
      <w:tr w:rsidR="000A79AF" w:rsidRPr="000A79AF" w:rsidTr="00D64650">
        <w:trPr>
          <w:jc w:val="center"/>
        </w:trPr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)</w:t>
            </w: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4</w:t>
            </w: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3</w:t>
            </w: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6</w:t>
            </w: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ронза</w:t>
            </w: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латунь</w:t>
            </w: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A79AF" w:rsidRPr="000A79AF" w:rsidTr="00D64650">
        <w:trPr>
          <w:jc w:val="center"/>
        </w:trPr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A79AF" w:rsidRPr="000A79AF" w:rsidTr="00D64650">
        <w:trPr>
          <w:jc w:val="center"/>
        </w:trPr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A79AF" w:rsidRPr="000A79AF" w:rsidTr="00D64650">
        <w:trPr>
          <w:jc w:val="center"/>
        </w:trPr>
        <w:tc>
          <w:tcPr>
            <w:tcW w:w="0" w:type="auto"/>
            <w:gridSpan w:val="7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6"/>
                <w:szCs w:val="20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6"/>
                <w:szCs w:val="20"/>
                <w:lang w:eastAsia="ru-RU"/>
              </w:rPr>
              <w:t>Выбор варианта по последней цифре</w:t>
            </w:r>
          </w:p>
        </w:tc>
        <w:tc>
          <w:tcPr>
            <w:tcW w:w="0" w:type="auto"/>
            <w:gridSpan w:val="5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6"/>
                <w:szCs w:val="20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6"/>
                <w:szCs w:val="20"/>
                <w:lang w:eastAsia="ru-RU"/>
              </w:rPr>
              <w:t>Выбор варианта по первой</w:t>
            </w:r>
          </w:p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6"/>
                <w:szCs w:val="20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sz w:val="26"/>
                <w:szCs w:val="20"/>
                <w:lang w:eastAsia="ru-RU"/>
              </w:rPr>
              <w:t>цифре</w:t>
            </w:r>
          </w:p>
        </w:tc>
      </w:tr>
      <w:tr w:rsidR="000A79AF" w:rsidRPr="000A79AF" w:rsidTr="00D64650">
        <w:trPr>
          <w:jc w:val="center"/>
        </w:trPr>
        <w:tc>
          <w:tcPr>
            <w:tcW w:w="0" w:type="auto"/>
            <w:gridSpan w:val="12"/>
          </w:tcPr>
          <w:p w:rsidR="000A79AF" w:rsidRPr="000A79AF" w:rsidRDefault="000A79AF" w:rsidP="000A79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A79AF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Примечание:</w:t>
            </w: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Знак </w:t>
            </w:r>
            <w:proofErr w:type="gramStart"/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«-</w:t>
            </w:r>
            <w:proofErr w:type="gramEnd"/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» силы </w:t>
            </w:r>
            <w:r w:rsidRPr="000A79A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en-US" w:eastAsia="ru-RU"/>
              </w:rPr>
              <w:t>F</w:t>
            </w:r>
            <w:r w:rsidRPr="000A79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означает, что направление соответствующей силы  на расчетной схеме задачи на Рисунке 1 необходимо заменить на противоположное.</w:t>
            </w:r>
          </w:p>
        </w:tc>
      </w:tr>
    </w:tbl>
    <w:p w:rsidR="0052088B" w:rsidRDefault="000A79AF">
      <w:r>
        <w:rPr>
          <w:noProof/>
          <w:lang w:eastAsia="ru-RU"/>
        </w:rPr>
        <w:lastRenderedPageBreak/>
        <w:drawing>
          <wp:inline distT="0" distB="0" distL="0" distR="0">
            <wp:extent cx="4591861" cy="4243024"/>
            <wp:effectExtent l="19050" t="0" r="0" b="0"/>
            <wp:docPr id="2" name="Рисунок 2" descr="C:\Users\Stepan\Desktop\перва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Stepan\Desktop\первая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830" cy="42513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52088B" w:rsidSect="0052088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E8C6AE9"/>
    <w:multiLevelType w:val="hybridMultilevel"/>
    <w:tmpl w:val="76CE34FA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2"/>
  <w:proofState w:spelling="clean" w:grammar="clean"/>
  <w:defaultTabStop w:val="708"/>
  <w:characterSpacingControl w:val="doNotCompress"/>
  <w:compat/>
  <w:rsids>
    <w:rsidRoot w:val="000A79AF"/>
    <w:rsid w:val="000A79AF"/>
    <w:rsid w:val="004A5B35"/>
    <w:rsid w:val="0052088B"/>
    <w:rsid w:val="00D223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088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A79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A79A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jpe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233</Words>
  <Characters>1329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5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an</dc:creator>
  <cp:lastModifiedBy>Stepan</cp:lastModifiedBy>
  <cp:revision>1</cp:revision>
  <dcterms:created xsi:type="dcterms:W3CDTF">2014-12-01T17:05:00Z</dcterms:created>
  <dcterms:modified xsi:type="dcterms:W3CDTF">2014-12-01T17:22:00Z</dcterms:modified>
</cp:coreProperties>
</file>